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A79" w:rsidRDefault="00F50A79"/>
    <w:p w:rsidR="00A77C59" w:rsidRDefault="00A77C59"/>
    <w:p w:rsidR="00A77C59" w:rsidRDefault="00A77C59"/>
    <w:bookmarkStart w:id="0" w:name="MTBlankEqn"/>
    <w:p w:rsidR="00A77C59" w:rsidRDefault="00D4693F">
      <w:r w:rsidRPr="00D4693F">
        <w:rPr>
          <w:position w:val="-30"/>
        </w:rPr>
        <w:object w:dxaOrig="3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4.9pt;height:28.8pt" o:ole="">
            <v:imagedata r:id="rId5" o:title=""/>
          </v:shape>
          <o:OLEObject Type="Embed" ProgID="Equation.DSMT4" ShapeID="_x0000_i1031" DrawAspect="Content" ObjectID="_1589522504" r:id="rId6"/>
        </w:object>
      </w:r>
      <w:bookmarkEnd w:id="0"/>
    </w:p>
    <w:p w:rsidR="00A77C59" w:rsidRDefault="00A77C59" w:rsidP="00A77C59"/>
    <w:p w:rsidR="00977A3F" w:rsidRDefault="00977A3F" w:rsidP="00A77C59"/>
    <w:p w:rsidR="00977A3F" w:rsidRDefault="00977A3F" w:rsidP="00A77C59"/>
    <w:p w:rsidR="00977A3F" w:rsidRDefault="00977A3F" w:rsidP="00A77C59"/>
    <w:p w:rsidR="00977A3F" w:rsidRDefault="00977A3F" w:rsidP="00A77C59"/>
    <w:p w:rsidR="00977A3F" w:rsidRDefault="00977A3F" w:rsidP="00A77C59"/>
    <w:p w:rsidR="00A77C59" w:rsidRDefault="00D4693F" w:rsidP="00A77C59">
      <w:r w:rsidRPr="00D4693F">
        <w:rPr>
          <w:position w:val="-96"/>
        </w:rPr>
        <w:object w:dxaOrig="4560" w:dyaOrig="2040">
          <v:shape id="_x0000_i1042" type="#_x0000_t75" style="width:228.1pt;height:101.95pt" o:ole="">
            <v:imagedata r:id="rId7" o:title=""/>
          </v:shape>
          <o:OLEObject Type="Embed" ProgID="Equation.DSMT4" ShapeID="_x0000_i1042" DrawAspect="Content" ObjectID="_1589522505" r:id="rId8"/>
        </w:object>
      </w:r>
    </w:p>
    <w:tbl>
      <w:tblPr>
        <w:tblStyle w:val="a6"/>
        <w:tblpPr w:leftFromText="180" w:rightFromText="180" w:vertAnchor="page" w:horzAnchor="margin" w:tblpY="7132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D4693F" w:rsidTr="00D4693F">
        <w:trPr>
          <w:trHeight w:val="514"/>
        </w:trPr>
        <w:tc>
          <w:tcPr>
            <w:tcW w:w="795" w:type="dxa"/>
            <w:tcBorders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left w:val="single" w:sz="12" w:space="0" w:color="ED7D31" w:themeColor="accent2"/>
              <w:bottom w:val="single" w:sz="12" w:space="0" w:color="ED7D31" w:themeColor="accent2"/>
            </w:tcBorders>
          </w:tcPr>
          <w:p w:rsidR="00D4693F" w:rsidRPr="00FB0932" w:rsidRDefault="00D4693F" w:rsidP="00D4693F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  <w:tcBorders>
              <w:lef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left w:val="single" w:sz="12" w:space="0" w:color="ED7D31" w:themeColor="accent2"/>
              <w:bottom w:val="single" w:sz="12" w:space="0" w:color="ED7D31" w:themeColor="accent2"/>
              <w:right w:val="single" w:sz="12" w:space="0" w:color="ED7D31" w:themeColor="accent2"/>
            </w:tcBorders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  <w:tcBorders>
              <w:lef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top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495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7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top w:val="single" w:sz="12" w:space="0" w:color="ED7D31" w:themeColor="accent2"/>
              <w:left w:val="single" w:sz="12" w:space="0" w:color="ED7D31" w:themeColor="accent2"/>
              <w:bottom w:val="single" w:sz="12" w:space="0" w:color="ED7D31" w:themeColor="accent2"/>
            </w:tcBorders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D4693F" w:rsidTr="00D4693F">
        <w:trPr>
          <w:trHeight w:val="436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  <w:tcBorders>
              <w:left w:val="single" w:sz="12" w:space="0" w:color="ED7D31" w:themeColor="accent2"/>
              <w:bottom w:val="single" w:sz="12" w:space="0" w:color="ED7D31" w:themeColor="accent2"/>
              <w:right w:val="single" w:sz="12" w:space="0" w:color="ED7D31" w:themeColor="accent2"/>
            </w:tcBorders>
          </w:tcPr>
          <w:p w:rsidR="00D4693F" w:rsidRPr="00FB0932" w:rsidRDefault="00D4693F" w:rsidP="00D4693F">
            <w:pPr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A77C59" w:rsidRDefault="00A77C59" w:rsidP="00A77C59"/>
    <w:p w:rsidR="00A77C59" w:rsidRDefault="00A77C59" w:rsidP="00A77C59"/>
    <w:p w:rsidR="00A77C59" w:rsidRDefault="00A77C59" w:rsidP="00A77C59"/>
    <w:p w:rsidR="00A77C59" w:rsidRDefault="00A77C59" w:rsidP="00A77C59"/>
    <w:p w:rsidR="00876C54" w:rsidRDefault="00876C54">
      <w:pPr>
        <w:widowControl/>
        <w:jc w:val="left"/>
      </w:pPr>
      <w:r>
        <w:br w:type="page"/>
      </w:r>
    </w:p>
    <w:p w:rsidR="00876C54" w:rsidRDefault="00D4693F" w:rsidP="00876C54">
      <w:r w:rsidRPr="00D4693F">
        <w:rPr>
          <w:position w:val="-124"/>
        </w:rPr>
        <w:object w:dxaOrig="7540" w:dyaOrig="2280">
          <v:shape id="_x0000_i1047" type="#_x0000_t75" style="width:377.3pt;height:114.05pt" o:ole="">
            <v:imagedata r:id="rId9" o:title=""/>
          </v:shape>
          <o:OLEObject Type="Embed" ProgID="Equation.DSMT4" ShapeID="_x0000_i1047" DrawAspect="Content" ObjectID="_1589522506" r:id="rId10"/>
        </w:object>
      </w:r>
    </w:p>
    <w:tbl>
      <w:tblPr>
        <w:tblStyle w:val="a6"/>
        <w:tblpPr w:leftFromText="180" w:rightFromText="180" w:vertAnchor="page" w:horzAnchor="margin" w:tblpY="4033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bottom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D4693F" w:rsidTr="00D4693F">
        <w:trPr>
          <w:trHeight w:val="514"/>
        </w:trPr>
        <w:tc>
          <w:tcPr>
            <w:tcW w:w="795" w:type="dxa"/>
            <w:tcBorders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left w:val="single" w:sz="12" w:space="0" w:color="ED7D31" w:themeColor="accent2"/>
              <w:bottom w:val="single" w:sz="12" w:space="0" w:color="ED7D31" w:themeColor="accent2"/>
            </w:tcBorders>
          </w:tcPr>
          <w:p w:rsidR="00D4693F" w:rsidRPr="00FB0932" w:rsidRDefault="00D4693F" w:rsidP="00D4693F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  <w:tcBorders>
              <w:top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  <w:tcBorders>
              <w:lef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left w:val="single" w:sz="12" w:space="0" w:color="ED7D31" w:themeColor="accent2"/>
              <w:bottom w:val="single" w:sz="12" w:space="0" w:color="ED7D31" w:themeColor="accent2"/>
            </w:tcBorders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  <w:tcBorders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  <w:tcBorders>
              <w:lef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top w:val="single" w:sz="12" w:space="0" w:color="ED7D31" w:themeColor="accent2"/>
              <w:righ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left w:val="single" w:sz="12" w:space="0" w:color="ED7D31" w:themeColor="accent2"/>
              <w:bottom w:val="single" w:sz="12" w:space="0" w:color="ED7D31" w:themeColor="accent2"/>
              <w:right w:val="single" w:sz="12" w:space="0" w:color="ED7D31" w:themeColor="accent2"/>
            </w:tcBorders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bookmarkStart w:id="1" w:name="_GoBack"/>
            <w:bookmarkEnd w:id="1"/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  <w:tcBorders>
              <w:left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</w:p>
        </w:tc>
      </w:tr>
      <w:tr w:rsidR="00D4693F" w:rsidTr="00D4693F">
        <w:trPr>
          <w:trHeight w:val="495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  <w:tcBorders>
              <w:top w:val="single" w:sz="12" w:space="0" w:color="ED7D31" w:themeColor="accent2"/>
            </w:tcBorders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D4693F" w:rsidTr="00D4693F">
        <w:trPr>
          <w:trHeight w:val="514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Pr="00FB0932" w:rsidRDefault="00D4693F" w:rsidP="00D4693F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D4693F" w:rsidTr="00D4693F">
        <w:trPr>
          <w:trHeight w:val="436"/>
        </w:trPr>
        <w:tc>
          <w:tcPr>
            <w:tcW w:w="795" w:type="dxa"/>
          </w:tcPr>
          <w:p w:rsidR="00D4693F" w:rsidRDefault="00D4693F" w:rsidP="00D4693F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5" w:type="dxa"/>
          </w:tcPr>
          <w:p w:rsidR="00D4693F" w:rsidRDefault="00D4693F" w:rsidP="00D4693F">
            <w:pPr>
              <w:jc w:val="center"/>
            </w:pPr>
          </w:p>
        </w:tc>
        <w:tc>
          <w:tcPr>
            <w:tcW w:w="797" w:type="dxa"/>
          </w:tcPr>
          <w:p w:rsidR="00D4693F" w:rsidRPr="00FB0932" w:rsidRDefault="00D4693F" w:rsidP="00D4693F">
            <w:pPr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876C54" w:rsidRDefault="00876C54" w:rsidP="00876C54"/>
    <w:p w:rsidR="00876C54" w:rsidRDefault="00876C54" w:rsidP="00876C54"/>
    <w:p w:rsidR="00876C54" w:rsidRDefault="00876C54" w:rsidP="00876C54"/>
    <w:p w:rsidR="00876C54" w:rsidRDefault="00876C54" w:rsidP="00876C54"/>
    <w:p w:rsidR="00A77C59" w:rsidRDefault="00A77C59"/>
    <w:sectPr w:rsidR="00A77C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C59"/>
    <w:rsid w:val="00221171"/>
    <w:rsid w:val="002421A7"/>
    <w:rsid w:val="005273A8"/>
    <w:rsid w:val="007072FF"/>
    <w:rsid w:val="00833E98"/>
    <w:rsid w:val="00836FE4"/>
    <w:rsid w:val="00876C54"/>
    <w:rsid w:val="00977A3F"/>
    <w:rsid w:val="00A77C59"/>
    <w:rsid w:val="00D4693F"/>
    <w:rsid w:val="00D63D67"/>
    <w:rsid w:val="00F50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3AA893"/>
  <w15:chartTrackingRefBased/>
  <w15:docId w15:val="{91B3159D-BA4F-4886-A86B-1514D5F84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3D67"/>
    <w:pPr>
      <w:widowControl w:val="0"/>
      <w:jc w:val="both"/>
    </w:pPr>
    <w:rPr>
      <w:rFonts w:ascii="Times New Roman" w:eastAsia="宋体" w:hAnsi="Times New Roman"/>
      <w:sz w:val="24"/>
      <w:szCs w:val="22"/>
    </w:rPr>
  </w:style>
  <w:style w:type="paragraph" w:styleId="2">
    <w:name w:val="heading 2"/>
    <w:aliases w:val="标题alt+2"/>
    <w:basedOn w:val="a"/>
    <w:next w:val="a"/>
    <w:link w:val="20"/>
    <w:uiPriority w:val="9"/>
    <w:unhideWhenUsed/>
    <w:qFormat/>
    <w:rsid w:val="00836FE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aliases w:val="标题alt+3"/>
    <w:basedOn w:val="a"/>
    <w:next w:val="a"/>
    <w:link w:val="30"/>
    <w:uiPriority w:val="9"/>
    <w:unhideWhenUsed/>
    <w:qFormat/>
    <w:rsid w:val="00836FE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aliases w:val="标题alt+4"/>
    <w:basedOn w:val="a"/>
    <w:next w:val="a"/>
    <w:link w:val="40"/>
    <w:uiPriority w:val="9"/>
    <w:semiHidden/>
    <w:unhideWhenUsed/>
    <w:qFormat/>
    <w:rsid w:val="00836FE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171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21171"/>
    <w:pPr>
      <w:ind w:firstLineChars="200" w:firstLine="420"/>
    </w:pPr>
  </w:style>
  <w:style w:type="paragraph" w:styleId="a5">
    <w:name w:val="Normal Indent"/>
    <w:aliases w:val="alt+z"/>
    <w:basedOn w:val="a"/>
    <w:qFormat/>
    <w:rsid w:val="00836FE4"/>
    <w:pPr>
      <w:ind w:firstLineChars="200" w:firstLine="420"/>
    </w:pPr>
  </w:style>
  <w:style w:type="character" w:customStyle="1" w:styleId="20">
    <w:name w:val="标题 2 字符"/>
    <w:aliases w:val="标题alt+2 字符"/>
    <w:basedOn w:val="a0"/>
    <w:link w:val="2"/>
    <w:uiPriority w:val="9"/>
    <w:rsid w:val="00836F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aliases w:val="标题alt+3 字符"/>
    <w:basedOn w:val="a0"/>
    <w:link w:val="3"/>
    <w:uiPriority w:val="9"/>
    <w:rsid w:val="00836FE4"/>
    <w:rPr>
      <w:b/>
      <w:bCs/>
      <w:sz w:val="32"/>
      <w:szCs w:val="32"/>
    </w:rPr>
  </w:style>
  <w:style w:type="character" w:customStyle="1" w:styleId="40">
    <w:name w:val="标题 4 字符"/>
    <w:aliases w:val="标题alt+4 字符"/>
    <w:basedOn w:val="a0"/>
    <w:link w:val="4"/>
    <w:uiPriority w:val="9"/>
    <w:semiHidden/>
    <w:rsid w:val="00836FE4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6">
    <w:name w:val="Table Grid"/>
    <w:basedOn w:val="a1"/>
    <w:uiPriority w:val="39"/>
    <w:rsid w:val="00A77C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C08EDA-2033-4C69-8955-107EF467BC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42</Words>
  <Characters>240</Characters>
  <Application>Microsoft Office Word</Application>
  <DocSecurity>0</DocSecurity>
  <Lines>2</Lines>
  <Paragraphs>1</Paragraphs>
  <ScaleCrop>false</ScaleCrop>
  <Company>sjtu</Company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gping zhou</dc:creator>
  <cp:keywords/>
  <dc:description/>
  <cp:lastModifiedBy>qingping zhou</cp:lastModifiedBy>
  <cp:revision>3</cp:revision>
  <dcterms:created xsi:type="dcterms:W3CDTF">2018-06-02T12:32:00Z</dcterms:created>
  <dcterms:modified xsi:type="dcterms:W3CDTF">2018-06-03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